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1"/>
  </p:notesMasterIdLst>
  <p:handoutMasterIdLst>
    <p:handoutMasterId r:id="rId2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348" r:id="rId13"/>
    <p:sldId id="390" r:id="rId14"/>
    <p:sldId id="395" r:id="rId15"/>
    <p:sldId id="396" r:id="rId16"/>
    <p:sldId id="397" r:id="rId17"/>
    <p:sldId id="388" r:id="rId18"/>
    <p:sldId id="387" r:id="rId19"/>
    <p:sldId id="349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95" d="100"/>
          <a:sy n="95" d="100"/>
        </p:scale>
        <p:origin x="-2224" y="-104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6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22482"/>
              </p:ext>
            </p:extLst>
          </p:nvPr>
        </p:nvGraphicFramePr>
        <p:xfrm>
          <a:off x="3094038" y="2441575"/>
          <a:ext cx="40227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5" imgW="965200" imgH="495300" progId="Equation.3">
                  <p:embed/>
                </p:oleObj>
              </mc:Choice>
              <mc:Fallback>
                <p:oleObj name="Equation" r:id="rId5" imgW="965200" imgH="495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41575"/>
                        <a:ext cx="40227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1229893" y="3417888"/>
            <a:ext cx="4583889" cy="1070857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708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bi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50243" y="47413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36876"/>
              </p:ext>
            </p:extLst>
          </p:nvPr>
        </p:nvGraphicFramePr>
        <p:xfrm>
          <a:off x="799971" y="2391486"/>
          <a:ext cx="3620676" cy="206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9" imgW="825500" imgH="469900" progId="Equation.3">
                  <p:embed/>
                </p:oleObj>
              </mc:Choice>
              <mc:Fallback>
                <p:oleObj name="Equation" r:id="rId9" imgW="825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971" y="2391486"/>
                        <a:ext cx="3620676" cy="206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0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9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6973"/>
              </p:ext>
            </p:extLst>
          </p:nvPr>
        </p:nvGraphicFramePr>
        <p:xfrm>
          <a:off x="228600" y="436994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0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36994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8</TotalTime>
  <Words>774</Words>
  <Application>Microsoft Macintosh PowerPoint</Application>
  <PresentationFormat>On-screen Show (4:3)</PresentationFormat>
  <Paragraphs>269</Paragraphs>
  <Slides>18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1_Custom Design</vt:lpstr>
      <vt:lpstr>2_Custom Design</vt:lpstr>
      <vt:lpstr>Equation</vt:lpstr>
      <vt:lpstr>Microsoft 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NOT[A surj Pow(A)]</vt:lpstr>
      <vt:lpstr>NOT[A surj Pow(A)]</vt:lpstr>
      <vt:lpstr>NOT[A surj Pow(A)]</vt:lpstr>
      <vt:lpstr>NOT[A surj Pow(A)]</vt:lpstr>
      <vt:lpstr>NOT[A surj Pow(A)]</vt:lpstr>
      <vt:lpstr> {0,1}ω i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9</cp:revision>
  <cp:lastPrinted>2012-02-28T22:57:23Z</cp:lastPrinted>
  <dcterms:created xsi:type="dcterms:W3CDTF">2011-02-18T03:43:54Z</dcterms:created>
  <dcterms:modified xsi:type="dcterms:W3CDTF">2012-04-15T15:20:05Z</dcterms:modified>
</cp:coreProperties>
</file>